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83" r:id="rId6"/>
    <p:sldId id="284" r:id="rId7"/>
    <p:sldId id="264" r:id="rId8"/>
    <p:sldId id="265" r:id="rId9"/>
    <p:sldId id="266" r:id="rId10"/>
    <p:sldId id="285" r:id="rId11"/>
    <p:sldId id="270" r:id="rId12"/>
    <p:sldId id="271" r:id="rId13"/>
    <p:sldId id="279" r:id="rId14"/>
    <p:sldId id="26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5" d="100"/>
          <a:sy n="55" d="100"/>
        </p:scale>
        <p:origin x="79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61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3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7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5.wmf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4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3.jpe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svg"/><Relationship Id="rId11" Type="http://schemas.openxmlformats.org/officeDocument/2006/relationships/image" Target="../media/image32.png"/><Relationship Id="rId5" Type="http://schemas.openxmlformats.org/officeDocument/2006/relationships/image" Target="../media/image6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.sv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160"/>
              </p:ext>
            </p:extLst>
          </p:nvPr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Sau 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>
                <a:cs typeface="Times New Roman" panose="02020603050405020304" pitchFamily="18" charset="0"/>
              </a:rPr>
              <a:t>là số tự nhiên khác 0. </a:t>
            </a: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Đến điểm 6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Từ điểm 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cs typeface="Times New Roman" panose="02020603050405020304" pitchFamily="18" charset="0"/>
              </a:rPr>
              <a:t>Minh họa trên trục số</a:t>
            </a: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phát triển tăng gia sản xuất, gia đình bạn Vinh đã vay Ngân hàng Chính sách xã hội 3 triệu đồng, sau đó lại vay thêm 5 triệu đồng nữa. Mẹ bạn Vinh đã viết số tiền vào sổ tay như hình bên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tính biểu thị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số tiền nợ ngân hàng của gia đình bạn Vinh là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539"/>
              </p:ext>
            </p:extLst>
          </p:nvPr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342720" progId="Equation.DSMT4">
                  <p:embed/>
                </p:oleObj>
              </mc:Choice>
              <mc:Fallback>
                <p:oleObj name="Equation" r:id="rId5" imgW="2184120" imgH="342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6762"/>
              </p:ext>
            </p:extLst>
          </p:nvPr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47507"/>
              </p:ext>
            </p:extLst>
          </p:nvPr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9217"/>
              </p:ext>
            </p:extLst>
          </p:nvPr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5258"/>
              </p:ext>
            </p:extLst>
          </p:nvPr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1750"/>
              </p:ext>
            </p:extLst>
          </p:nvPr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   ở 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: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8048"/>
              </p:ext>
            </p:extLst>
          </p:nvPr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10620"/>
              </p:ext>
            </p:extLst>
          </p:nvPr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457200" progId="Equation.DSMT4">
                  <p:embed/>
                </p:oleObj>
              </mc:Choice>
              <mc:Fallback>
                <p:oleObj name="Equation" r:id="rId6" imgW="43686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7806"/>
              </p:ext>
            </p:extLst>
          </p:nvPr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457200" progId="Equation.DSMT4">
                  <p:embed/>
                </p:oleObj>
              </mc:Choice>
              <mc:Fallback>
                <p:oleObj name="Equation" r:id="rId8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0376"/>
              </p:ext>
            </p:extLst>
          </p:nvPr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57200" progId="Equation.DSMT4">
                  <p:embed/>
                </p:oleObj>
              </mc:Choice>
              <mc:Fallback>
                <p:oleObj name="Equation" r:id="rId10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xét gì về tổng của hai số nguyên dương và tổng của hai số nguyên 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87065"/>
              </p:ext>
            </p:extLst>
          </p:nvPr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:a16="http://schemas.microsoft.com/office/drawing/2014/main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:a16="http://schemas.microsoft.com/office/drawing/2014/main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với </a:t>
                </a:r>
                <a:r>
                  <a:rPr lang="en-US" sz="280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(-13) + ( -17) = - (13 + 17) = - 30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16c05727-aa75-4e4a-9b5f-8a80a1165891"/>
    <ds:schemaRef ds:uri="http://schemas.microsoft.com/office/2006/metadata/properties"/>
    <ds:schemaRef ds:uri="http://www.w3.org/XML/1998/namespace"/>
    <ds:schemaRef ds:uri="http://purl.org/dc/terms/"/>
    <ds:schemaRef ds:uri="71af3243-3dd4-4a8d-8c0d-dd76da1f02a5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09</TotalTime>
  <Words>1007</Words>
  <Application>Microsoft Office PowerPoint</Application>
  <PresentationFormat>Widescreen</PresentationFormat>
  <Paragraphs>133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Phép cộng các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3</cp:revision>
  <dcterms:created xsi:type="dcterms:W3CDTF">2021-06-07T13:44:30Z</dcterms:created>
  <dcterms:modified xsi:type="dcterms:W3CDTF">2023-12-03T11:0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